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D5047E8" w14:textId="3545ADB2" w:rsidR="004075E1" w:rsidRDefault="008515E7">
      <w:r>
        <w:t xml:space="preserve">HA vom 24.09.22 </w:t>
      </w:r>
    </w:p>
    <w:p w14:paraId="4D254E92" w14:textId="2B4406C4" w:rsidR="008515E7" w:rsidRDefault="008515E7"/>
    <w:p w14:paraId="6BC44ADE" w14:textId="5C82C1B6" w:rsidR="008515E7" w:rsidRDefault="008515E7">
      <w:r>
        <w:t>Löse die folgenden LGS:</w:t>
      </w:r>
    </w:p>
    <w:p w14:paraId="1F4E4AF8" w14:textId="0A06FD4B" w:rsidR="008515E7" w:rsidRDefault="008515E7" w:rsidP="008515E7">
      <w:pPr>
        <w:pStyle w:val="Listenabsatz"/>
        <w:numPr>
          <w:ilvl w:val="0"/>
          <w:numId w:val="2"/>
        </w:numPr>
      </w:pPr>
      <w:r>
        <w:rPr>
          <w:position w:val="-28"/>
        </w:rPr>
        <w:object w:dxaOrig="1740" w:dyaOrig="680" w14:anchorId="60A2E6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33.75pt" o:ole="">
            <v:imagedata r:id="rId8" o:title=""/>
          </v:shape>
          <o:OLEObject Type="Embed" ProgID="Equation.DSMT4" ShapeID="_x0000_i1025" DrawAspect="Content" ObjectID="_1725537949" r:id="rId9"/>
        </w:object>
      </w:r>
    </w:p>
    <w:p w14:paraId="492FE2A3" w14:textId="77777777" w:rsidR="008515E7" w:rsidRDefault="008515E7" w:rsidP="008515E7"/>
    <w:p w14:paraId="686BC8E6" w14:textId="07E6AEE0" w:rsidR="008515E7" w:rsidRDefault="008515E7" w:rsidP="008515E7">
      <w:pPr>
        <w:pStyle w:val="Listenabsatz"/>
        <w:numPr>
          <w:ilvl w:val="0"/>
          <w:numId w:val="2"/>
        </w:numPr>
      </w:pPr>
      <w:r>
        <w:rPr>
          <w:position w:val="-28"/>
        </w:rPr>
        <w:object w:dxaOrig="2140" w:dyaOrig="680" w14:anchorId="58F3011F">
          <v:shape id="_x0000_i1026" type="#_x0000_t75" style="width:107.25pt;height:33.75pt" o:ole="">
            <v:imagedata r:id="rId10" o:title=""/>
          </v:shape>
          <o:OLEObject Type="Embed" ProgID="Equation.DSMT4" ShapeID="_x0000_i1026" DrawAspect="Content" ObjectID="_1725537950" r:id="rId11"/>
        </w:object>
      </w:r>
    </w:p>
    <w:p w14:paraId="2E04CABB" w14:textId="77777777" w:rsidR="008515E7" w:rsidRDefault="008515E7" w:rsidP="008515E7">
      <w:pPr>
        <w:pStyle w:val="Listenabsatz"/>
      </w:pPr>
    </w:p>
    <w:p w14:paraId="37CF7D40" w14:textId="2CED37E3" w:rsidR="008515E7" w:rsidRDefault="008515E7" w:rsidP="008515E7">
      <w:pPr>
        <w:pStyle w:val="Listenabsatz"/>
        <w:numPr>
          <w:ilvl w:val="0"/>
          <w:numId w:val="2"/>
        </w:numPr>
      </w:pPr>
      <w:r>
        <w:rPr>
          <w:position w:val="-58"/>
        </w:rPr>
        <w:object w:dxaOrig="1980" w:dyaOrig="1280" w14:anchorId="04F1022D">
          <v:shape id="_x0000_i1027" type="#_x0000_t75" style="width:99pt;height:63.75pt" o:ole="" fillcolor="window">
            <v:imagedata r:id="rId12" o:title=""/>
          </v:shape>
          <o:OLEObject Type="Embed" ProgID="Equation.3" ShapeID="_x0000_i1027" DrawAspect="Content" ObjectID="_1725537951" r:id="rId13"/>
        </w:object>
      </w:r>
    </w:p>
    <w:sectPr w:rsidR="008515E7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50D1B96"/>
    <w:multiLevelType w:val="multilevel"/>
    <w:tmpl w:val="0407001D"/>
    <w:styleLink w:val="Aufgabenliste"/>
    <w:lvl w:ilvl="0">
      <w:start w:val="1"/>
      <w:numFmt w:val="upperRoman"/>
      <w:lvlText w:val="%1)"/>
      <w:lvlJc w:val="left"/>
      <w:pPr>
        <w:ind w:left="360" w:hanging="360"/>
      </w:pPr>
      <w:rPr>
        <w:rFonts w:ascii="Arial" w:hAnsi="Arial"/>
        <w:b/>
        <w:sz w:val="22"/>
      </w:rPr>
    </w:lvl>
    <w:lvl w:ilvl="1">
      <w:start w:val="1"/>
      <w:numFmt w:val="decimal"/>
      <w:lvlText w:val="%2)"/>
      <w:lvlJc w:val="left"/>
      <w:pPr>
        <w:ind w:left="720" w:hanging="360"/>
      </w:pPr>
      <w:rPr>
        <w:rFonts w:ascii="Arial" w:hAnsi="Arial"/>
        <w:sz w:val="22"/>
      </w:rPr>
    </w:lvl>
    <w:lvl w:ilvl="2">
      <w:start w:val="1"/>
      <w:numFmt w:val="lowerLetter"/>
      <w:lvlText w:val="%3)"/>
      <w:lvlJc w:val="left"/>
      <w:pPr>
        <w:ind w:left="1080" w:hanging="360"/>
      </w:pPr>
      <w:rPr>
        <w:rFonts w:ascii="Arial" w:hAnsi="Arial"/>
        <w:sz w:val="22"/>
      </w:rPr>
    </w:lvl>
    <w:lvl w:ilvl="3">
      <w:start w:val="1"/>
      <w:numFmt w:val="lowerRoman"/>
      <w:lvlText w:val="(%4)"/>
      <w:lvlJc w:val="left"/>
      <w:pPr>
        <w:ind w:left="1440" w:hanging="360"/>
      </w:pPr>
      <w:rPr>
        <w:rFonts w:ascii="Arial" w:hAnsi="Arial"/>
        <w:sz w:val="22"/>
      </w:r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 w15:restartNumberingAfterBreak="0">
    <w:nsid w:val="53C909B5"/>
    <w:multiLevelType w:val="hybridMultilevel"/>
    <w:tmpl w:val="660C6B6C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64164128">
    <w:abstractNumId w:val="0"/>
  </w:num>
  <w:num w:numId="2" w16cid:durableId="88926267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515E7"/>
    <w:rsid w:val="004075E1"/>
    <w:rsid w:val="008515E7"/>
    <w:rsid w:val="00A9753C"/>
    <w:rsid w:val="00FF5A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D366816"/>
  <w15:chartTrackingRefBased/>
  <w15:docId w15:val="{66FB79E5-F6C7-4ADC-8848-2443706D4F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line="360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A9753C"/>
    <w:rPr>
      <w:rFonts w:ascii="Arial" w:hAnsi="Arial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numbering" w:customStyle="1" w:styleId="Aufgabenliste">
    <w:name w:val="Aufgabenliste"/>
    <w:uiPriority w:val="99"/>
    <w:rsid w:val="00FF5A9E"/>
    <w:pPr>
      <w:numPr>
        <w:numId w:val="1"/>
      </w:numPr>
    </w:pPr>
  </w:style>
  <w:style w:type="paragraph" w:styleId="Listenabsatz">
    <w:name w:val="List Paragraph"/>
    <w:basedOn w:val="Standard"/>
    <w:uiPriority w:val="34"/>
    <w:qFormat/>
    <w:rsid w:val="008515E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image" Target="media/image3.wmf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2.bin"/><Relationship Id="rId5" Type="http://schemas.openxmlformats.org/officeDocument/2006/relationships/styles" Target="style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82670BEC1EA11E439B0F78F0EB3723E8" ma:contentTypeVersion="5" ma:contentTypeDescription="Ein neues Dokument erstellen." ma:contentTypeScope="" ma:versionID="76df4b88b8dc0144d215698032826a79">
  <xsd:schema xmlns:xsd="http://www.w3.org/2001/XMLSchema" xmlns:xs="http://www.w3.org/2001/XMLSchema" xmlns:p="http://schemas.microsoft.com/office/2006/metadata/properties" xmlns:ns3="d0ba97f6-c3ec-4df3-b43d-9c1f0549ac5f" xmlns:ns4="632c46ac-40dc-460f-8eb8-970bf7004dbb" targetNamespace="http://schemas.microsoft.com/office/2006/metadata/properties" ma:root="true" ma:fieldsID="f44255c8d8aa1da08b34374e658b2cf1" ns3:_="" ns4:_="">
    <xsd:import namespace="d0ba97f6-c3ec-4df3-b43d-9c1f0549ac5f"/>
    <xsd:import namespace="632c46ac-40dc-460f-8eb8-970bf7004dbb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ba97f6-c3ec-4df3-b43d-9c1f0549ac5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32c46ac-40dc-460f-8eb8-970bf7004dbb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Freigegeben für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Freigegeben für -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2" nillable="true" ma:displayName="Freigabehinweis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haltstyp"/>
        <xsd:element ref="dc:title" minOccurs="0" maxOccurs="1" ma:index="4" ma:displayName="Ti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E30D5D6F-F204-479E-B84D-6B46FB89FEC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ba97f6-c3ec-4df3-b43d-9c1f0549ac5f"/>
    <ds:schemaRef ds:uri="632c46ac-40dc-460f-8eb8-970bf7004db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82AF0447-2E7F-4A91-AF44-95719C5558A0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A4881D94-DBAA-469E-BAB2-91430EF3BF5F}">
  <ds:schemaRefs>
    <ds:schemaRef ds:uri="http://schemas.microsoft.com/office/2006/metadata/properties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632c46ac-40dc-460f-8eb8-970bf7004dbb"/>
    <ds:schemaRef ds:uri="http://schemas.microsoft.com/office/infopath/2007/PartnerControls"/>
    <ds:schemaRef ds:uri="http://purl.org/dc/elements/1.1/"/>
    <ds:schemaRef ds:uri="d0ba97f6-c3ec-4df3-b43d-9c1f0549ac5f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6</Words>
  <Characters>108</Characters>
  <Application>Microsoft Office Word</Application>
  <DocSecurity>0</DocSecurity>
  <Lines>1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deltraud Häseler</dc:creator>
  <cp:keywords/>
  <dc:description/>
  <cp:lastModifiedBy>Edeltraud Häseler</cp:lastModifiedBy>
  <cp:revision>2</cp:revision>
  <dcterms:created xsi:type="dcterms:W3CDTF">2022-09-24T13:19:00Z</dcterms:created>
  <dcterms:modified xsi:type="dcterms:W3CDTF">2022-09-24T13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2670BEC1EA11E439B0F78F0EB3723E8</vt:lpwstr>
  </property>
</Properties>
</file>